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11.xml" ContentType="application/vnd.openxmlformats-officedocument.presentationml.slide+xml"/>
  <Override PartName="/ppt/slides/slide10.xml" ContentType="application/vnd.openxmlformats-officedocument.presentationml.slide+xml"/>
  <Override PartName="/ppt/slides/slide9.xml" ContentType="application/vnd.openxmlformats-officedocument.presentationml.slide+xml"/>
  <Override PartName="/ppt/slides/slide1.xml" ContentType="application/vnd.openxmlformats-officedocument.presentationml.slide+xml"/>
  <Override PartName="/ppt/slideLayouts/slideLayout6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1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Layouts/slideLayout7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1.xml" ContentType="application/vnd.openxmlformats-officedocument.theme+xml"/>
  <Override PartName="/ppt/viewProps.xml" ContentType="application/vnd.openxmlformats-officedocument.presentationml.viewProps+xml"/>
  <Override PartName="/ppt/tableStyles.xml" ContentType="application/vnd.openxmlformats-officedocument.presentationml.tableStyles+xml"/>
  <Override PartName="/ppt/presProps.xml" ContentType="application/vnd.openxmlformats-officedocument.presentationml.presProps+xml"/>
  <Override PartName="/docProps/app.xml" ContentType="application/vnd.openxmlformats-officedocument.extended-properties+xml"/>
  <Override PartName="/docProps/core.xml" ContentType="application/vnd.openxmlformats-package.core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80" d="100"/>
          <a:sy n="80" d="100"/>
        </p:scale>
        <p:origin x="-1086" y="3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18" Type="http://schemas.openxmlformats.org/officeDocument/2006/relationships/customXml" Target="../customXml/item2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customXml" Target="../customXml/item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customXml" Target="../customXml/item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485193-AEDF-4E49-AE48-93320914B7D8}" type="datetimeFigureOut">
              <a:rPr lang="en-US" smtClean="0"/>
              <a:t>11/1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9FCD48-4E3C-48A9-BF64-CF13D226E88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850469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485193-AEDF-4E49-AE48-93320914B7D8}" type="datetimeFigureOut">
              <a:rPr lang="en-US" smtClean="0"/>
              <a:t>11/1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9FCD48-4E3C-48A9-BF64-CF13D226E88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640716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485193-AEDF-4E49-AE48-93320914B7D8}" type="datetimeFigureOut">
              <a:rPr lang="en-US" smtClean="0"/>
              <a:t>11/1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9FCD48-4E3C-48A9-BF64-CF13D226E88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7981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485193-AEDF-4E49-AE48-93320914B7D8}" type="datetimeFigureOut">
              <a:rPr lang="en-US" smtClean="0"/>
              <a:t>11/1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9FCD48-4E3C-48A9-BF64-CF13D226E88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089008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485193-AEDF-4E49-AE48-93320914B7D8}" type="datetimeFigureOut">
              <a:rPr lang="en-US" smtClean="0"/>
              <a:t>11/1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9FCD48-4E3C-48A9-BF64-CF13D226E88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864674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485193-AEDF-4E49-AE48-93320914B7D8}" type="datetimeFigureOut">
              <a:rPr lang="en-US" smtClean="0"/>
              <a:t>11/16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9FCD48-4E3C-48A9-BF64-CF13D226E88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406492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485193-AEDF-4E49-AE48-93320914B7D8}" type="datetimeFigureOut">
              <a:rPr lang="en-US" smtClean="0"/>
              <a:t>11/16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9FCD48-4E3C-48A9-BF64-CF13D226E88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546452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485193-AEDF-4E49-AE48-93320914B7D8}" type="datetimeFigureOut">
              <a:rPr lang="en-US" smtClean="0"/>
              <a:t>11/16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9FCD48-4E3C-48A9-BF64-CF13D226E88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534928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485193-AEDF-4E49-AE48-93320914B7D8}" type="datetimeFigureOut">
              <a:rPr lang="en-US" smtClean="0"/>
              <a:t>11/16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9FCD48-4E3C-48A9-BF64-CF13D226E88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632681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485193-AEDF-4E49-AE48-93320914B7D8}" type="datetimeFigureOut">
              <a:rPr lang="en-US" smtClean="0"/>
              <a:t>11/16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9FCD48-4E3C-48A9-BF64-CF13D226E88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825036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485193-AEDF-4E49-AE48-93320914B7D8}" type="datetimeFigureOut">
              <a:rPr lang="en-US" smtClean="0"/>
              <a:t>11/16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9FCD48-4E3C-48A9-BF64-CF13D226E88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214760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485193-AEDF-4E49-AE48-93320914B7D8}" type="datetimeFigureOut">
              <a:rPr lang="en-US" smtClean="0"/>
              <a:t>11/1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99FCD48-4E3C-48A9-BF64-CF13D226E88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693256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3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13" Type="http://schemas.openxmlformats.org/officeDocument/2006/relationships/image" Target="../media/image13.png"/><Relationship Id="rId3" Type="http://schemas.openxmlformats.org/officeDocument/2006/relationships/image" Target="../media/image3.png"/><Relationship Id="rId7" Type="http://schemas.openxmlformats.org/officeDocument/2006/relationships/image" Target="../media/image7.png"/><Relationship Id="rId12" Type="http://schemas.openxmlformats.org/officeDocument/2006/relationships/image" Target="../media/image12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.png"/><Relationship Id="rId11" Type="http://schemas.openxmlformats.org/officeDocument/2006/relationships/image" Target="../media/image11.png"/><Relationship Id="rId5" Type="http://schemas.openxmlformats.org/officeDocument/2006/relationships/image" Target="../media/image5.png"/><Relationship Id="rId10" Type="http://schemas.openxmlformats.org/officeDocument/2006/relationships/image" Target="../media/image10.png"/><Relationship Id="rId4" Type="http://schemas.openxmlformats.org/officeDocument/2006/relationships/image" Target="../media/image4.png"/><Relationship Id="rId9" Type="http://schemas.openxmlformats.org/officeDocument/2006/relationships/image" Target="../media/image9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3" Type="http://schemas.openxmlformats.org/officeDocument/2006/relationships/image" Target="../media/image16.png"/><Relationship Id="rId7" Type="http://schemas.openxmlformats.org/officeDocument/2006/relationships/image" Target="../media/image2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9.png"/><Relationship Id="rId11" Type="http://schemas.openxmlformats.org/officeDocument/2006/relationships/image" Target="../media/image15.wmf"/><Relationship Id="rId5" Type="http://schemas.openxmlformats.org/officeDocument/2006/relationships/image" Target="../media/image18.png"/><Relationship Id="rId10" Type="http://schemas.openxmlformats.org/officeDocument/2006/relationships/oleObject" Target="../embeddings/oleObject2.bin"/><Relationship Id="rId4" Type="http://schemas.openxmlformats.org/officeDocument/2006/relationships/image" Target="../media/image17.png"/><Relationship Id="rId9" Type="http://schemas.openxmlformats.org/officeDocument/2006/relationships/image" Target="../media/image14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22.png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.png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7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28600"/>
            <a:ext cx="8001000" cy="60456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131630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1395953"/>
            <a:ext cx="4038600" cy="19568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3467346"/>
            <a:ext cx="6400800" cy="27048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152400"/>
            <a:ext cx="1881620" cy="117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106688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486888"/>
            <a:ext cx="7000875" cy="46430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929503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971800"/>
            <a:ext cx="3810000" cy="197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685800" y="3733800"/>
            <a:ext cx="8382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.5115</a:t>
            </a:r>
          </a:p>
          <a:p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.0986</a:t>
            </a:r>
          </a:p>
          <a:p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.2433</a:t>
            </a:r>
          </a:p>
          <a:p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.1466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7888" y="4953000"/>
            <a:ext cx="5091112" cy="166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3200400"/>
            <a:ext cx="2895600" cy="246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4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76850" y="3505200"/>
            <a:ext cx="1733550" cy="2506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5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67325" y="3733800"/>
            <a:ext cx="2581275" cy="2429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6" name="Picture 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0599" y="3768404"/>
            <a:ext cx="499491" cy="1737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8" name="Picture 10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3962400"/>
            <a:ext cx="3118097" cy="2011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9" name="Picture 11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5900" y="4142232"/>
            <a:ext cx="1736398" cy="2011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0" name="Picture 12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799" y="4419600"/>
            <a:ext cx="3118097" cy="2283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1" name="Picture 13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1" y="4648200"/>
            <a:ext cx="165215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2" name="Picture 14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228600"/>
            <a:ext cx="7315200" cy="236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3" name="Picture 15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2438400"/>
            <a:ext cx="3192299" cy="5469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467590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297577"/>
            <a:ext cx="4114800" cy="3120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7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609600"/>
            <a:ext cx="7239000" cy="23737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8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3076575"/>
            <a:ext cx="2438400" cy="13953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9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4724399"/>
            <a:ext cx="7162800" cy="1858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1600200"/>
            <a:ext cx="5162550" cy="296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Oval 1"/>
          <p:cNvSpPr/>
          <p:nvPr/>
        </p:nvSpPr>
        <p:spPr>
          <a:xfrm>
            <a:off x="2133600" y="3276600"/>
            <a:ext cx="304800" cy="304800"/>
          </a:xfrm>
          <a:prstGeom prst="ellipse">
            <a:avLst/>
          </a:prstGeom>
          <a:noFill/>
          <a:ln w="952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2667000" y="3295650"/>
            <a:ext cx="304800" cy="304800"/>
          </a:xfrm>
          <a:prstGeom prst="ellipse">
            <a:avLst/>
          </a:prstGeom>
          <a:noFill/>
          <a:ln w="9525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2133600" y="3886200"/>
            <a:ext cx="304800" cy="304800"/>
          </a:xfrm>
          <a:prstGeom prst="ellipse">
            <a:avLst/>
          </a:prstGeom>
          <a:noFill/>
          <a:ln w="95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Freeform 2"/>
          <p:cNvSpPr/>
          <p:nvPr/>
        </p:nvSpPr>
        <p:spPr>
          <a:xfrm>
            <a:off x="2428875" y="3581400"/>
            <a:ext cx="314325" cy="390525"/>
          </a:xfrm>
          <a:custGeom>
            <a:avLst/>
            <a:gdLst>
              <a:gd name="connsiteX0" fmla="*/ 314325 w 314325"/>
              <a:gd name="connsiteY0" fmla="*/ 0 h 390525"/>
              <a:gd name="connsiteX1" fmla="*/ 228600 w 314325"/>
              <a:gd name="connsiteY1" fmla="*/ 285750 h 390525"/>
              <a:gd name="connsiteX2" fmla="*/ 0 w 314325"/>
              <a:gd name="connsiteY2" fmla="*/ 390525 h 3905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14325" h="390525">
                <a:moveTo>
                  <a:pt x="314325" y="0"/>
                </a:moveTo>
                <a:cubicBezTo>
                  <a:pt x="297656" y="110331"/>
                  <a:pt x="280988" y="220662"/>
                  <a:pt x="228600" y="285750"/>
                </a:cubicBezTo>
                <a:cubicBezTo>
                  <a:pt x="176212" y="350838"/>
                  <a:pt x="88106" y="370681"/>
                  <a:pt x="0" y="390525"/>
                </a:cubicBezTo>
              </a:path>
            </a:pathLst>
          </a:custGeom>
          <a:noFill/>
          <a:ln w="6350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Freeform 4"/>
          <p:cNvSpPr/>
          <p:nvPr/>
        </p:nvSpPr>
        <p:spPr>
          <a:xfrm>
            <a:off x="1933369" y="3448049"/>
            <a:ext cx="181181" cy="504825"/>
          </a:xfrm>
          <a:custGeom>
            <a:avLst/>
            <a:gdLst>
              <a:gd name="connsiteX0" fmla="*/ 181181 w 181181"/>
              <a:gd name="connsiteY0" fmla="*/ 552450 h 552450"/>
              <a:gd name="connsiteX1" fmla="*/ 206 w 181181"/>
              <a:gd name="connsiteY1" fmla="*/ 295275 h 552450"/>
              <a:gd name="connsiteX2" fmla="*/ 152606 w 181181"/>
              <a:gd name="connsiteY2" fmla="*/ 0 h 5524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81181" h="552450">
                <a:moveTo>
                  <a:pt x="181181" y="552450"/>
                </a:moveTo>
                <a:cubicBezTo>
                  <a:pt x="93074" y="469900"/>
                  <a:pt x="4968" y="387350"/>
                  <a:pt x="206" y="295275"/>
                </a:cubicBezTo>
                <a:cubicBezTo>
                  <a:pt x="-4556" y="203200"/>
                  <a:pt x="74025" y="101600"/>
                  <a:pt x="152606" y="0"/>
                </a:cubicBezTo>
              </a:path>
            </a:pathLst>
          </a:custGeom>
          <a:noFill/>
          <a:ln w="9525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5278987"/>
              </p:ext>
            </p:extLst>
          </p:nvPr>
        </p:nvGraphicFramePr>
        <p:xfrm>
          <a:off x="2552700" y="3759200"/>
          <a:ext cx="114300" cy="12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Equation" r:id="rId8" imgW="114120" imgH="126720" progId="Equation.DSMT4">
                  <p:embed/>
                </p:oleObj>
              </mc:Choice>
              <mc:Fallback>
                <p:oleObj name="Equation" r:id="rId8" imgW="114120" imgH="12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552700" y="3759200"/>
                        <a:ext cx="114300" cy="127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1643173"/>
              </p:ext>
            </p:extLst>
          </p:nvPr>
        </p:nvGraphicFramePr>
        <p:xfrm>
          <a:off x="1981200" y="367030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Equation" r:id="rId10" imgW="139680" imgH="139680" progId="Equation.DSMT4">
                  <p:embed/>
                </p:oleObj>
              </mc:Choice>
              <mc:Fallback>
                <p:oleObj name="Equation" r:id="rId10" imgW="13968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981200" y="3670300"/>
                        <a:ext cx="139700" cy="13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526174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2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2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0" grpId="0" animBg="1"/>
      <p:bldP spid="11" grpId="0" animBg="1"/>
      <p:bldP spid="3" grpId="0" animBg="1"/>
      <p:bldP spid="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247649"/>
            <a:ext cx="7315200" cy="33343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29025" y="3429000"/>
            <a:ext cx="1247775" cy="4557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3886200"/>
            <a:ext cx="7239000" cy="714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1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8600" y="4830735"/>
            <a:ext cx="4038600" cy="274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Freeform 2"/>
          <p:cNvSpPr/>
          <p:nvPr/>
        </p:nvSpPr>
        <p:spPr>
          <a:xfrm>
            <a:off x="4095345" y="4591455"/>
            <a:ext cx="229981" cy="330741"/>
          </a:xfrm>
          <a:custGeom>
            <a:avLst/>
            <a:gdLst>
              <a:gd name="connsiteX0" fmla="*/ 145915 w 229981"/>
              <a:gd name="connsiteY0" fmla="*/ 330741 h 330741"/>
              <a:gd name="connsiteX1" fmla="*/ 223736 w 229981"/>
              <a:gd name="connsiteY1" fmla="*/ 145915 h 330741"/>
              <a:gd name="connsiteX2" fmla="*/ 0 w 229981"/>
              <a:gd name="connsiteY2" fmla="*/ 0 h 33074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29981" h="330741">
                <a:moveTo>
                  <a:pt x="145915" y="330741"/>
                </a:moveTo>
                <a:cubicBezTo>
                  <a:pt x="196985" y="265889"/>
                  <a:pt x="248055" y="201038"/>
                  <a:pt x="223736" y="145915"/>
                </a:cubicBezTo>
                <a:cubicBezTo>
                  <a:pt x="199417" y="90792"/>
                  <a:pt x="99708" y="45396"/>
                  <a:pt x="0" y="0"/>
                </a:cubicBezTo>
              </a:path>
            </a:pathLst>
          </a:custGeom>
          <a:noFill/>
          <a:ln w="9525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Freeform 9"/>
          <p:cNvSpPr/>
          <p:nvPr/>
        </p:nvSpPr>
        <p:spPr>
          <a:xfrm flipH="1">
            <a:off x="4618896" y="4601196"/>
            <a:ext cx="229981" cy="330741"/>
          </a:xfrm>
          <a:custGeom>
            <a:avLst/>
            <a:gdLst>
              <a:gd name="connsiteX0" fmla="*/ 145915 w 229981"/>
              <a:gd name="connsiteY0" fmla="*/ 330741 h 330741"/>
              <a:gd name="connsiteX1" fmla="*/ 223736 w 229981"/>
              <a:gd name="connsiteY1" fmla="*/ 145915 h 330741"/>
              <a:gd name="connsiteX2" fmla="*/ 0 w 229981"/>
              <a:gd name="connsiteY2" fmla="*/ 0 h 33074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29981" h="330741">
                <a:moveTo>
                  <a:pt x="145915" y="330741"/>
                </a:moveTo>
                <a:cubicBezTo>
                  <a:pt x="196985" y="265889"/>
                  <a:pt x="248055" y="201038"/>
                  <a:pt x="223736" y="145915"/>
                </a:cubicBezTo>
                <a:cubicBezTo>
                  <a:pt x="199417" y="90792"/>
                  <a:pt x="99708" y="45396"/>
                  <a:pt x="0" y="0"/>
                </a:cubicBezTo>
              </a:path>
            </a:pathLst>
          </a:custGeom>
          <a:noFill/>
          <a:ln w="9525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3142274" y="4343400"/>
            <a:ext cx="135352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igenvector</a:t>
            </a: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800600" y="4363121"/>
            <a:ext cx="135352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igenvalue</a:t>
            </a: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7676883"/>
              </p:ext>
            </p:extLst>
          </p:nvPr>
        </p:nvGraphicFramePr>
        <p:xfrm>
          <a:off x="638175" y="5112332"/>
          <a:ext cx="7591425" cy="11360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Equation" r:id="rId7" imgW="6273720" imgH="939600" progId="Equation.DSMT4">
                  <p:embed/>
                </p:oleObj>
              </mc:Choice>
              <mc:Fallback>
                <p:oleObj name="Equation" r:id="rId7" imgW="627372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38175" y="5112332"/>
                        <a:ext cx="7591425" cy="11360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805374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0" grpId="0" animBg="1"/>
      <p:bldP spid="4" grpId="0"/>
      <p:bldP spid="1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2362200"/>
            <a:ext cx="7841622" cy="12612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304800"/>
            <a:ext cx="7841622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3657600"/>
            <a:ext cx="7765422" cy="7967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7725" y="4457699"/>
            <a:ext cx="7679697" cy="21657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0" y="5228133"/>
            <a:ext cx="2438400" cy="13953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676598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552450"/>
            <a:ext cx="7673562" cy="5086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430900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228599"/>
            <a:ext cx="7010400" cy="41475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4438650"/>
            <a:ext cx="7082518" cy="142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96125" y="2200275"/>
            <a:ext cx="1057275" cy="3133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3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801" y="3962400"/>
            <a:ext cx="620420" cy="210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466423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228600"/>
            <a:ext cx="7177246" cy="281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3171825"/>
            <a:ext cx="5534025" cy="257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3457575"/>
            <a:ext cx="7177246" cy="2714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326259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2975" y="434384"/>
            <a:ext cx="7058025" cy="39090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4495800"/>
            <a:ext cx="2697858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1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5791200"/>
            <a:ext cx="417443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645908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8ACDC26F72BBA74DBCE39413FB241BD2" ma:contentTypeVersion="" ma:contentTypeDescription="Create a new document." ma:contentTypeScope="" ma:versionID="db0fc200aa334aaaef5322dcc6fb1ef7">
  <xsd:schema xmlns:xsd="http://www.w3.org/2001/XMLSchema" xmlns:xs="http://www.w3.org/2001/XMLSchema" xmlns:p="http://schemas.microsoft.com/office/2006/metadata/properties" xmlns:ns1="http://schemas.microsoft.com/sharepoint/v3" targetNamespace="http://schemas.microsoft.com/office/2006/metadata/properties" ma:root="true" ma:fieldsID="53aad9280c7bc17f35f657eabd183f16" ns1:_="">
    <xsd:import namespace="http://schemas.microsoft.com/sharepoint/v3"/>
    <xsd:element name="properties">
      <xsd:complexType>
        <xsd:sequence>
          <xsd:element name="documentManagement">
            <xsd:complexType>
              <xsd:all>
                <xsd:element ref="ns1:PublishingStartDate" minOccurs="0"/>
                <xsd:element ref="ns1:PublishingExpirationDate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PublishingStartDate" ma:index="8" nillable="true" ma:displayName="Scheduling Start Date" ma:description="Scheduling Start Date is a site column created by the Publishing feature. It is used to specify the date and time on which this page will first appear to site visitors." ma:hidden="true" ma:internalName="PublishingStartDate">
      <xsd:simpleType>
        <xsd:restriction base="dms:Unknown"/>
      </xsd:simpleType>
    </xsd:element>
    <xsd:element name="PublishingExpirationDate" ma:index="9" nillable="true" ma:displayName="Scheduling End Date" ma:description="Scheduling End Date is a site column created by the Publishing feature. It is used to specify the date and time on which this page will no longer appear to site visitors." ma:hidden="true" ma:internalName="PublishingExpirationDate">
      <xsd:simpleType>
        <xsd:restriction base="dms:Unknow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PublishingExpirationDate xmlns="http://schemas.microsoft.com/sharepoint/v3" xsi:nil="true"/>
    <PublishingStartDate xmlns="http://schemas.microsoft.com/sharepoint/v3" xsi:nil="true"/>
  </documentManagement>
</p:properties>
</file>

<file path=customXml/itemProps1.xml><?xml version="1.0" encoding="utf-8"?>
<ds:datastoreItem xmlns:ds="http://schemas.openxmlformats.org/officeDocument/2006/customXml" ds:itemID="{FBA7C63A-EF22-400D-A93D-358505497164}"/>
</file>

<file path=customXml/itemProps2.xml><?xml version="1.0" encoding="utf-8"?>
<ds:datastoreItem xmlns:ds="http://schemas.openxmlformats.org/officeDocument/2006/customXml" ds:itemID="{DE514602-E4E5-48A8-AE9A-9FBA0195A4C2}"/>
</file>

<file path=customXml/itemProps3.xml><?xml version="1.0" encoding="utf-8"?>
<ds:datastoreItem xmlns:ds="http://schemas.openxmlformats.org/officeDocument/2006/customXml" ds:itemID="{EB01AEC7-E219-4510-89B4-7CE948292CB1}"/>
</file>

<file path=docProps/app.xml><?xml version="1.0" encoding="utf-8"?>
<Properties xmlns="http://schemas.openxmlformats.org/officeDocument/2006/extended-properties" xmlns:vt="http://schemas.openxmlformats.org/officeDocument/2006/docPropsVTypes">
  <TotalTime>680</TotalTime>
  <Words>6</Words>
  <Application>Microsoft Office PowerPoint</Application>
  <PresentationFormat>On-screen Show (4:3)</PresentationFormat>
  <Paragraphs>6</Paragraphs>
  <Slides>1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3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in7</dc:creator>
  <cp:lastModifiedBy>win7</cp:lastModifiedBy>
  <cp:revision>16</cp:revision>
  <dcterms:created xsi:type="dcterms:W3CDTF">2020-03-28T09:38:08Z</dcterms:created>
  <dcterms:modified xsi:type="dcterms:W3CDTF">2020-11-16T08:27:1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8ACDC26F72BBA74DBCE39413FB241BD2</vt:lpwstr>
  </property>
</Properties>
</file>